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396A" w:rsidRDefault="00D64F99">
      <w:r>
        <w:fldChar w:fldCharType="begin"/>
      </w:r>
      <w:r>
        <w:instrText xml:space="preserve"> MACROBUTTON MTEditEquationSection2 </w:instrText>
      </w:r>
      <w:r w:rsidRPr="00D64F9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Проведем анализ системы</w:t>
      </w:r>
      <w:r w:rsidR="00A4171D">
        <w:rPr>
          <w:lang w:val="en-US"/>
        </w:rPr>
        <w:t xml:space="preserve"> (1.1)</w:t>
      </w:r>
      <w:r>
        <w:t>:</w:t>
      </w:r>
    </w:p>
    <w:p w:rsidR="00D64F99" w:rsidRDefault="00561591" w:rsidP="00A4171D">
      <w:pPr>
        <w:pStyle w:val="MTDisplayEquation"/>
        <w:jc w:val="center"/>
      </w:pPr>
      <w:r w:rsidRPr="00D64F99">
        <w:rPr>
          <w:position w:val="-68"/>
        </w:rPr>
        <w:object w:dxaOrig="144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in;height:75pt" o:ole="">
            <v:imagedata r:id="rId4" o:title=""/>
          </v:shape>
          <o:OLEObject Type="Embed" ProgID="Equation.DSMT4" ShapeID="_x0000_i1027" DrawAspect="Content" ObjectID="_1758573872" r:id="rId5"/>
        </w:object>
      </w:r>
      <w:r w:rsidR="00D64F99">
        <w:tab/>
      </w:r>
      <w:r w:rsidR="00D64F99">
        <w:fldChar w:fldCharType="begin"/>
      </w:r>
      <w:r w:rsidR="00D64F99">
        <w:instrText xml:space="preserve"> MACROBUTTON MTPlaceRef \* MERGEFORMAT </w:instrText>
      </w:r>
      <w:r w:rsidR="00D64F99">
        <w:fldChar w:fldCharType="begin"/>
      </w:r>
      <w:r w:rsidR="00D64F99">
        <w:instrText xml:space="preserve"> SEQ MTEqn \h \* MERGEFORMAT </w:instrText>
      </w:r>
      <w:r w:rsidR="00D64F99">
        <w:fldChar w:fldCharType="end"/>
      </w:r>
      <w:r w:rsidR="00D64F99"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D64F99">
        <w:rPr>
          <w:noProof/>
        </w:rPr>
        <w:instrText>1</w:instrText>
      </w:r>
      <w:r>
        <w:rPr>
          <w:noProof/>
        </w:rPr>
        <w:fldChar w:fldCharType="end"/>
      </w:r>
      <w:r w:rsidR="00D64F99"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64F99">
        <w:rPr>
          <w:noProof/>
        </w:rPr>
        <w:instrText>1</w:instrText>
      </w:r>
      <w:r>
        <w:rPr>
          <w:noProof/>
        </w:rPr>
        <w:fldChar w:fldCharType="end"/>
      </w:r>
      <w:r w:rsidR="00D64F99">
        <w:instrText>)</w:instrText>
      </w:r>
      <w:r w:rsidR="00D64F99">
        <w:fldChar w:fldCharType="end"/>
      </w:r>
    </w:p>
    <w:p w:rsidR="00D64F99" w:rsidRDefault="00A4171D">
      <w:r>
        <w:t xml:space="preserve">Анализ будем проводить с помощью </w:t>
      </w:r>
      <w:r>
        <w:rPr>
          <w:lang w:val="en-US"/>
        </w:rPr>
        <w:t>Matlab</w:t>
      </w:r>
      <w:r>
        <w:t>. Код программы и код функции, реализующие анализ приведены в приложении 1 и 2 соответственно.</w:t>
      </w:r>
    </w:p>
    <w:p w:rsidR="00A4171D" w:rsidRDefault="00A4171D">
      <w:r>
        <w:t>В результате исполнения программы получен следующий результат</w:t>
      </w:r>
      <w:r w:rsidR="00DF1B9C">
        <w:t xml:space="preserve"> (рис. 1):</w:t>
      </w:r>
    </w:p>
    <w:p w:rsidR="00DF1B9C" w:rsidRDefault="00DF1B9C" w:rsidP="00DF1B9C">
      <w:pPr>
        <w:keepNext/>
        <w:jc w:val="center"/>
      </w:pPr>
      <w:r w:rsidRPr="00DF1B9C">
        <w:rPr>
          <w:noProof/>
          <w:lang w:eastAsia="ru-RU"/>
        </w:rPr>
        <w:drawing>
          <wp:inline distT="0" distB="0" distL="0" distR="0" wp14:anchorId="48BF0964" wp14:editId="63D827C1">
            <wp:extent cx="3736665" cy="36290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66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B9C" w:rsidRDefault="00DF1B9C" w:rsidP="00DF1B9C">
      <w:pPr>
        <w:pStyle w:val="a3"/>
        <w:jc w:val="center"/>
      </w:pPr>
      <w:r>
        <w:t xml:space="preserve">Рисунок </w:t>
      </w:r>
      <w:r w:rsidR="00561591">
        <w:fldChar w:fldCharType="begin"/>
      </w:r>
      <w:r w:rsidR="00561591">
        <w:instrText xml:space="preserve"> SEQ Рисунок \* ARABIC </w:instrText>
      </w:r>
      <w:r w:rsidR="00561591">
        <w:fldChar w:fldCharType="separate"/>
      </w:r>
      <w:r>
        <w:rPr>
          <w:noProof/>
        </w:rPr>
        <w:t>1</w:t>
      </w:r>
      <w:r w:rsidR="00561591">
        <w:rPr>
          <w:noProof/>
        </w:rPr>
        <w:fldChar w:fldCharType="end"/>
      </w:r>
      <w:r>
        <w:t xml:space="preserve"> - Результат работы программы</w:t>
      </w: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r>
        <w:lastRenderedPageBreak/>
        <w:t>И следующий эскиз фазового портрета (рис. 2)</w:t>
      </w:r>
    </w:p>
    <w:p w:rsidR="00DF1B9C" w:rsidRDefault="00DF1B9C" w:rsidP="00DF1B9C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C5F3176" wp14:editId="2AF95BA1">
            <wp:extent cx="4069082" cy="3110865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-10-11_23-33-5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9082" cy="311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B9C" w:rsidRDefault="00DF1B9C" w:rsidP="00DF1B9C">
      <w:pPr>
        <w:pStyle w:val="a3"/>
        <w:jc w:val="center"/>
      </w:pPr>
      <w:r>
        <w:t xml:space="preserve">Рисунок </w:t>
      </w:r>
      <w:r w:rsidR="00561591">
        <w:fldChar w:fldCharType="begin"/>
      </w:r>
      <w:r w:rsidR="00561591">
        <w:instrText xml:space="preserve"> SEQ Рисунок \* </w:instrText>
      </w:r>
      <w:r w:rsidR="00561591">
        <w:instrText xml:space="preserve">ARABIC </w:instrText>
      </w:r>
      <w:r w:rsidR="00561591">
        <w:fldChar w:fldCharType="separate"/>
      </w:r>
      <w:r>
        <w:rPr>
          <w:noProof/>
        </w:rPr>
        <w:t>2</w:t>
      </w:r>
      <w:r w:rsidR="00561591">
        <w:rPr>
          <w:noProof/>
        </w:rPr>
        <w:fldChar w:fldCharType="end"/>
      </w:r>
      <w:r>
        <w:t xml:space="preserve"> - эскиз фазового портрета</w:t>
      </w:r>
    </w:p>
    <w:p w:rsidR="00DF1B9C" w:rsidRDefault="00DF1B9C" w:rsidP="00DF1B9C">
      <w:r>
        <w:t xml:space="preserve">Таким образом имеем </w:t>
      </w:r>
      <w:r w:rsidR="00561591">
        <w:t>одно</w:t>
      </w:r>
      <w:r>
        <w:t xml:space="preserve"> состояни</w:t>
      </w:r>
      <w:r w:rsidR="00561591">
        <w:t>е</w:t>
      </w:r>
      <w:r>
        <w:t xml:space="preserve"> равновесия с координатами:</w:t>
      </w:r>
    </w:p>
    <w:p w:rsidR="00DF1B9C" w:rsidRDefault="00561591" w:rsidP="00DF1B9C">
      <w:r>
        <w:t>[0 0</w:t>
      </w:r>
      <w:r w:rsidR="00DF1B9C" w:rsidRPr="00DF1B9C">
        <w:t xml:space="preserve">], </w:t>
      </w:r>
      <w:r>
        <w:t>которое является седлом.</w:t>
      </w:r>
    </w:p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561591" w:rsidRDefault="00561591" w:rsidP="00DF1B9C">
      <w:bookmarkStart w:id="0" w:name="_GoBack"/>
      <w:bookmarkEnd w:id="0"/>
    </w:p>
    <w:p w:rsidR="00DF1B9C" w:rsidRPr="00DF1B9C" w:rsidRDefault="00DF1B9C" w:rsidP="00DF1B9C">
      <w:pPr>
        <w:jc w:val="center"/>
        <w:rPr>
          <w:b/>
          <w:lang w:val="en-US"/>
        </w:rPr>
      </w:pPr>
      <w:r>
        <w:rPr>
          <w:b/>
        </w:rPr>
        <w:lastRenderedPageBreak/>
        <w:t>Приложение</w:t>
      </w:r>
      <w:r>
        <w:rPr>
          <w:b/>
          <w:lang w:val="en-US"/>
        </w:rPr>
        <w:t xml:space="preserve"> 1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c, clear, close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disp(</w:t>
      </w:r>
      <w:proofErr w:type="gramEnd"/>
      <w:r w:rsidRPr="0056159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56159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Задание</w:t>
      </w:r>
      <w:r w:rsidRPr="0056159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2'</w:t>
      </w:r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syms</w:t>
      </w:r>
      <w:proofErr w:type="spell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r w:rsidRPr="0056159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x y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args</w:t>
      </w:r>
      <w:proofErr w:type="spell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x y];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f = [0.25*x, -3*y];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points, </w:t>
      </w:r>
      <w:proofErr w:type="spell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proofErr w:type="spell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] = </w:t>
      </w:r>
      <w:proofErr w:type="spell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special_</w:t>
      </w:r>
      <w:proofErr w:type="gram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points</w:t>
      </w:r>
      <w:proofErr w:type="spell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, </w:t>
      </w:r>
      <w:proofErr w:type="spell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args</w:t>
      </w:r>
      <w:proofErr w:type="spell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2)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plot(points</w:t>
      </w:r>
      <w:proofErr w:type="gramStart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1),points(:,2),</w:t>
      </w:r>
      <w:r w:rsidRPr="0056159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.'</w:t>
      </w:r>
      <w:r w:rsidRPr="0056159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56159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grid </w:t>
      </w:r>
      <w:proofErr w:type="spellStart"/>
      <w:r w:rsidRPr="0056159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on</w:t>
      </w:r>
      <w:proofErr w:type="spellEnd"/>
    </w:p>
    <w:p w:rsidR="00561591" w:rsidRPr="00561591" w:rsidRDefault="00561591" w:rsidP="0056159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DF1B9C" w:rsidRPr="00561591" w:rsidRDefault="00DF1B9C" w:rsidP="00DF1B9C">
      <w:pPr>
        <w:rPr>
          <w:b/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>
      <w:pPr>
        <w:rPr>
          <w:lang w:val="en-US"/>
        </w:rPr>
      </w:pPr>
    </w:p>
    <w:p w:rsidR="00DF1B9C" w:rsidRPr="00561591" w:rsidRDefault="00DF1B9C" w:rsidP="00DF1B9C">
      <w:pPr>
        <w:jc w:val="center"/>
        <w:rPr>
          <w:b/>
          <w:lang w:val="en-US"/>
        </w:rPr>
      </w:pPr>
      <w:r>
        <w:rPr>
          <w:b/>
        </w:rPr>
        <w:lastRenderedPageBreak/>
        <w:t>Приложение</w:t>
      </w:r>
      <w:r w:rsidRPr="00561591">
        <w:rPr>
          <w:b/>
          <w:lang w:val="en-US"/>
        </w:rPr>
        <w:t xml:space="preserve"> 2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points, stable]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pecial_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switch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arg,2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case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olv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al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true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turnConditions</w:t>
      </w:r>
      <w:proofErr w:type="spellEnd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true)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roots structure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fields = fieldname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x = char(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ields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2) &gt;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s periodic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periodic roots counter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nteger iterator for periodic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points = [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while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&lt; size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lt; 2*pi &amp;&amp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&gt;=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the root within the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peroi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points = [points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]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append new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else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gt;=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j = j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df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stable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df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 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table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) &lt;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stable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lse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nstable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case </w:t>
      </w:r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2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_struct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olv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al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true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turnConditions</w:t>
      </w:r>
      <w:proofErr w:type="spellEnd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true)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[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truct.y</w:t>
      </w:r>
      <w:proofErr w:type="spellEnd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2) &gt;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s periodic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periodic roots counter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nteger iterator for periodic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points = [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while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&lt; size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lt; 2*pi &amp;&amp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&gt;=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the root within the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peroi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points = [points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]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append new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else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gt;=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lastRenderedPageBreak/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j = j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1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2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2,1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2,2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a = [0; 0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1 = subs(</w:t>
      </w:r>
      <w:proofErr w:type="spellStart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,arg</w:t>
      </w:r>
      <w:proofErr w:type="spellEnd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points(j,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1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ubs(A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arg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points(j,2)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j) =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A1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stable = a'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DF1B9C" w:rsidRPr="00DF1B9C" w:rsidRDefault="00DF1B9C" w:rsidP="00DF1B9C">
      <w:pPr>
        <w:rPr>
          <w:b/>
        </w:rPr>
      </w:pPr>
    </w:p>
    <w:sectPr w:rsidR="00DF1B9C" w:rsidRPr="00DF1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B50"/>
    <w:rsid w:val="00561591"/>
    <w:rsid w:val="005A396A"/>
    <w:rsid w:val="00A4171D"/>
    <w:rsid w:val="00C53B50"/>
    <w:rsid w:val="00D22FEF"/>
    <w:rsid w:val="00D64F99"/>
    <w:rsid w:val="00DF1B9C"/>
    <w:rsid w:val="00E74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7D205D"/>
  <w15:chartTrackingRefBased/>
  <w15:docId w15:val="{89C2B81E-35F3-4691-9746-5D6CEAB0C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D64F9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64F9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D64F99"/>
    <w:rPr>
      <w:rFonts w:ascii="Times New Roman" w:hAnsi="Times New Roman"/>
      <w:sz w:val="28"/>
    </w:rPr>
  </w:style>
  <w:style w:type="paragraph" w:styleId="a3">
    <w:name w:val="caption"/>
    <w:basedOn w:val="a"/>
    <w:next w:val="a"/>
    <w:uiPriority w:val="35"/>
    <w:unhideWhenUsed/>
    <w:qFormat/>
    <w:rsid w:val="00DF1B9C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30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36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92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57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2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8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7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0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16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6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48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09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9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8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8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1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67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17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40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7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1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0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2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43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71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1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0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48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3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1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3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7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4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14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9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5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94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90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1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25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7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74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8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8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1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1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6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6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1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9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0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5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5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5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7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8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9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2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6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9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5</Pages>
  <Words>650</Words>
  <Characters>370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4</cp:revision>
  <dcterms:created xsi:type="dcterms:W3CDTF">2023-10-11T19:35:00Z</dcterms:created>
  <dcterms:modified xsi:type="dcterms:W3CDTF">2023-10-11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